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364C" w:rsidRPr="006974EE" w:rsidRDefault="0094364C" w:rsidP="008F13CD">
      <w:pPr>
        <w:spacing w:line="360" w:lineRule="auto"/>
        <w:jc w:val="center"/>
        <w:rPr>
          <w:b/>
          <w:sz w:val="32"/>
          <w:szCs w:val="32"/>
        </w:rPr>
      </w:pPr>
      <w:r w:rsidRPr="006974EE">
        <w:rPr>
          <w:b/>
          <w:sz w:val="32"/>
          <w:szCs w:val="32"/>
        </w:rPr>
        <w:t>Tugas Algoritma dan Pemrograman (Pertemuan 5)</w:t>
      </w:r>
    </w:p>
    <w:p w:rsidR="0094364C" w:rsidRPr="006974EE" w:rsidRDefault="0094364C" w:rsidP="008F13CD">
      <w:pPr>
        <w:spacing w:line="360" w:lineRule="auto"/>
        <w:jc w:val="center"/>
        <w:rPr>
          <w:b/>
          <w:sz w:val="32"/>
          <w:szCs w:val="32"/>
        </w:rPr>
      </w:pPr>
      <w:r w:rsidRPr="006974EE">
        <w:rPr>
          <w:b/>
          <w:sz w:val="32"/>
          <w:szCs w:val="32"/>
        </w:rPr>
        <w:t>Kelas: C</w:t>
      </w:r>
    </w:p>
    <w:p w:rsidR="0094364C" w:rsidRDefault="0094364C" w:rsidP="008F13CD">
      <w:pPr>
        <w:spacing w:line="360" w:lineRule="auto"/>
        <w:jc w:val="center"/>
      </w:pPr>
      <w:r w:rsidRPr="006974EE">
        <w:rPr>
          <w:b/>
          <w:sz w:val="32"/>
          <w:szCs w:val="32"/>
        </w:rPr>
        <w:t>Dosen: Abdul Munif, S.Kom., M.Sc.</w:t>
      </w:r>
    </w:p>
    <w:p w:rsidR="0094364C" w:rsidRDefault="006974EE" w:rsidP="008F13CD">
      <w:pPr>
        <w:pStyle w:val="Heading1"/>
        <w:spacing w:line="360" w:lineRule="auto"/>
        <w:jc w:val="both"/>
      </w:pPr>
      <w:r>
        <w:t>Petunjuk</w:t>
      </w:r>
    </w:p>
    <w:p w:rsidR="006974EE" w:rsidRDefault="006974EE" w:rsidP="008F13CD">
      <w:pPr>
        <w:pStyle w:val="ListParagraph"/>
        <w:numPr>
          <w:ilvl w:val="0"/>
          <w:numId w:val="4"/>
        </w:numPr>
        <w:spacing w:line="360" w:lineRule="auto"/>
        <w:jc w:val="both"/>
      </w:pPr>
      <w:r>
        <w:t>Tugas ini terbagi menjadi materi dan soal latihan.</w:t>
      </w:r>
    </w:p>
    <w:p w:rsidR="006974EE" w:rsidRDefault="006974EE" w:rsidP="008F13CD">
      <w:pPr>
        <w:pStyle w:val="ListParagraph"/>
        <w:numPr>
          <w:ilvl w:val="0"/>
          <w:numId w:val="4"/>
        </w:numPr>
        <w:spacing w:line="360" w:lineRule="auto"/>
        <w:jc w:val="both"/>
      </w:pPr>
      <w:r>
        <w:t>Materi berisi tutorial atau petunjuk untuk melakukan sesuatu. Materi akan menjelaskan tahapan-tahapan detail yang dapat diikuti untuk membuat suatu program.</w:t>
      </w:r>
    </w:p>
    <w:p w:rsidR="006974EE" w:rsidRDefault="006974EE" w:rsidP="008F13CD">
      <w:pPr>
        <w:pStyle w:val="ListParagraph"/>
        <w:numPr>
          <w:ilvl w:val="0"/>
          <w:numId w:val="4"/>
        </w:numPr>
        <w:spacing w:line="360" w:lineRule="auto"/>
        <w:jc w:val="both"/>
      </w:pPr>
      <w:r>
        <w:t>Soal latihan berisi soal yang harus dikerjakan sendiri.</w:t>
      </w:r>
    </w:p>
    <w:p w:rsidR="0094364C" w:rsidRDefault="0094364C" w:rsidP="008F13CD">
      <w:pPr>
        <w:pStyle w:val="Heading1"/>
        <w:spacing w:line="360" w:lineRule="auto"/>
        <w:jc w:val="both"/>
      </w:pPr>
      <w:r>
        <w:t>Materi</w:t>
      </w:r>
    </w:p>
    <w:p w:rsidR="0094364C" w:rsidRDefault="0094364C" w:rsidP="008F13CD">
      <w:pPr>
        <w:pStyle w:val="Heading2"/>
        <w:spacing w:line="360" w:lineRule="auto"/>
        <w:jc w:val="both"/>
      </w:pPr>
      <w:r>
        <w:t>Membuat file</w:t>
      </w:r>
      <w:r w:rsidR="00CC2FC5">
        <w:t xml:space="preserve"> Python</w:t>
      </w:r>
      <w:r>
        <w:t xml:space="preserve"> di Spyder</w:t>
      </w:r>
    </w:p>
    <w:p w:rsidR="00CC2FC5" w:rsidRDefault="00640349" w:rsidP="008F13CD">
      <w:pPr>
        <w:pStyle w:val="ListParagraph"/>
        <w:numPr>
          <w:ilvl w:val="0"/>
          <w:numId w:val="3"/>
        </w:numPr>
        <w:spacing w:line="360" w:lineRule="auto"/>
        <w:jc w:val="both"/>
      </w:pPr>
      <w:r>
        <w:t>Buka aplikasi Spyder.</w:t>
      </w:r>
    </w:p>
    <w:p w:rsidR="00640349" w:rsidRDefault="00C202F2" w:rsidP="008F13CD">
      <w:pPr>
        <w:pStyle w:val="ListParagraph"/>
        <w:numPr>
          <w:ilvl w:val="0"/>
          <w:numId w:val="3"/>
        </w:numPr>
        <w:spacing w:line="360" w:lineRule="auto"/>
        <w:jc w:val="both"/>
      </w:pPr>
      <w:r>
        <w:t>Karena mungkin di minggu sebelumnya sudah pernah digunakan dan kemungkinan ada beberapa tools yang tidak sengaja ditutup, maka kalian perlu me-reset tampilan Spyder. Reset tampilan Spyder</w:t>
      </w:r>
      <w:r w:rsidR="008F13CD">
        <w:t xml:space="preserve"> dengan cara mengakses menu </w:t>
      </w:r>
      <w:r w:rsidR="008F13CD" w:rsidRPr="008F13CD">
        <w:rPr>
          <w:b/>
        </w:rPr>
        <w:t xml:space="preserve">View </w:t>
      </w:r>
      <w:r w:rsidR="008F13CD" w:rsidRPr="008F13CD">
        <w:rPr>
          <w:b/>
        </w:rPr>
        <w:sym w:font="Wingdings" w:char="F0E0"/>
      </w:r>
      <w:r w:rsidR="008F13CD" w:rsidRPr="008F13CD">
        <w:rPr>
          <w:b/>
        </w:rPr>
        <w:t xml:space="preserve"> Window layouts </w:t>
      </w:r>
      <w:r w:rsidR="008F13CD" w:rsidRPr="008F13CD">
        <w:rPr>
          <w:b/>
        </w:rPr>
        <w:sym w:font="Wingdings" w:char="F0E0"/>
      </w:r>
      <w:r w:rsidR="008F13CD" w:rsidRPr="008F13CD">
        <w:rPr>
          <w:b/>
        </w:rPr>
        <w:t xml:space="preserve"> Spyder Default Layout</w:t>
      </w:r>
      <w:r w:rsidR="008F13CD">
        <w:t>.</w:t>
      </w:r>
    </w:p>
    <w:p w:rsidR="008F13CD" w:rsidRDefault="008F13CD" w:rsidP="008F13CD">
      <w:pPr>
        <w:pStyle w:val="ListParagraph"/>
        <w:spacing w:line="360" w:lineRule="auto"/>
        <w:jc w:val="both"/>
      </w:pPr>
      <w:r w:rsidRPr="008F13CD">
        <w:drawing>
          <wp:inline distT="0" distB="0" distL="0" distR="0" wp14:anchorId="54E9CA63" wp14:editId="606B5747">
            <wp:extent cx="5400000" cy="2867885"/>
            <wp:effectExtent l="19050" t="19050" r="10795" b="279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8678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F13CD" w:rsidRDefault="00E16EC4" w:rsidP="008F13CD">
      <w:pPr>
        <w:pStyle w:val="ListParagraph"/>
        <w:numPr>
          <w:ilvl w:val="0"/>
          <w:numId w:val="3"/>
        </w:numPr>
        <w:spacing w:line="360" w:lineRule="auto"/>
        <w:jc w:val="both"/>
      </w:pPr>
      <w:r>
        <w:t xml:space="preserve">Kemudian pilih menu </w:t>
      </w:r>
      <w:r>
        <w:rPr>
          <w:b/>
        </w:rPr>
        <w:t xml:space="preserve">File </w:t>
      </w:r>
      <w:r w:rsidRPr="00E16EC4">
        <w:rPr>
          <w:b/>
        </w:rPr>
        <w:sym w:font="Wingdings" w:char="F0E0"/>
      </w:r>
      <w:r>
        <w:rPr>
          <w:b/>
        </w:rPr>
        <w:t xml:space="preserve"> New File</w:t>
      </w:r>
      <w:r>
        <w:t xml:space="preserve"> untuk membuat file baru.</w:t>
      </w:r>
    </w:p>
    <w:p w:rsidR="008B492C" w:rsidRDefault="00E16EC4" w:rsidP="00B4145D">
      <w:pPr>
        <w:pStyle w:val="ListParagraph"/>
        <w:numPr>
          <w:ilvl w:val="0"/>
          <w:numId w:val="3"/>
        </w:numPr>
        <w:spacing w:line="360" w:lineRule="auto"/>
        <w:jc w:val="both"/>
      </w:pPr>
      <w:r>
        <w:lastRenderedPageBreak/>
        <w:t xml:space="preserve">Kemudian simpan file yang baru saja dibuat dengan mengakses menu </w:t>
      </w:r>
      <w:r>
        <w:rPr>
          <w:b/>
        </w:rPr>
        <w:t xml:space="preserve">File </w:t>
      </w:r>
      <w:r w:rsidRPr="00E16EC4">
        <w:rPr>
          <w:b/>
        </w:rPr>
        <w:sym w:font="Wingdings" w:char="F0E0"/>
      </w:r>
      <w:r>
        <w:rPr>
          <w:b/>
        </w:rPr>
        <w:t xml:space="preserve"> Save as…</w:t>
      </w:r>
      <w:r>
        <w:t xml:space="preserve">. Beri nama file </w:t>
      </w:r>
      <w:r w:rsidRPr="00E16EC4">
        <w:rPr>
          <w:b/>
        </w:rPr>
        <w:t>latihan5-01.py</w:t>
      </w:r>
      <w:r>
        <w:t>.</w:t>
      </w:r>
      <w:r w:rsidR="008B492C">
        <w:t xml:space="preserve"> Pastikan kalian ingat di mana folder tempat menyimpan file ini.</w:t>
      </w:r>
    </w:p>
    <w:p w:rsidR="00F82331" w:rsidRDefault="00F82331" w:rsidP="00B4145D">
      <w:pPr>
        <w:pStyle w:val="ListParagraph"/>
        <w:numPr>
          <w:ilvl w:val="0"/>
          <w:numId w:val="3"/>
        </w:numPr>
        <w:spacing w:line="360" w:lineRule="auto"/>
        <w:jc w:val="both"/>
      </w:pPr>
      <w:r>
        <w:t>Contoh file yang berhasil dibuat dan disimpan adalah seperti berikut.</w:t>
      </w:r>
    </w:p>
    <w:p w:rsidR="00145D68" w:rsidRDefault="00145D68" w:rsidP="00145D68">
      <w:pPr>
        <w:pStyle w:val="ListParagraph"/>
        <w:spacing w:line="360" w:lineRule="auto"/>
        <w:jc w:val="both"/>
      </w:pPr>
      <w:r w:rsidRPr="00145D68">
        <w:drawing>
          <wp:inline distT="0" distB="0" distL="0" distR="0" wp14:anchorId="61397451" wp14:editId="77E8C34F">
            <wp:extent cx="5400000" cy="2857731"/>
            <wp:effectExtent l="19050" t="19050" r="10795" b="190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8577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C2FC5" w:rsidRDefault="00CC2FC5" w:rsidP="008F13CD">
      <w:pPr>
        <w:pStyle w:val="Heading2"/>
        <w:spacing w:line="360" w:lineRule="auto"/>
        <w:jc w:val="both"/>
      </w:pPr>
      <w:r>
        <w:t>Latihan pemrograman menggunakan variabel, fungsi input dan output di Python</w:t>
      </w:r>
    </w:p>
    <w:p w:rsidR="00CC2FC5" w:rsidRDefault="00991BD9" w:rsidP="006561BC">
      <w:pPr>
        <w:spacing w:line="360" w:lineRule="auto"/>
        <w:ind w:firstLine="360"/>
        <w:jc w:val="both"/>
      </w:pPr>
      <w:r>
        <w:t xml:space="preserve">Pada latihan ini kita masih menggunakan file </w:t>
      </w:r>
      <w:r w:rsidRPr="00241903">
        <w:rPr>
          <w:b/>
        </w:rPr>
        <w:t>latihan5-01.py</w:t>
      </w:r>
      <w:r>
        <w:t xml:space="preserve"> dari latihan sebelumnya.</w:t>
      </w:r>
      <w:r w:rsidR="005261D4">
        <w:t xml:space="preserve"> Kita akan membuat contoh program untuk melakukan konversi </w:t>
      </w:r>
      <w:r w:rsidR="003227F4">
        <w:t>suhu dari C</w:t>
      </w:r>
      <w:r w:rsidR="00431CD8">
        <w:t>elsius</w:t>
      </w:r>
      <w:r w:rsidR="003227F4">
        <w:t xml:space="preserve"> ke dalam skala Reamur.</w:t>
      </w:r>
    </w:p>
    <w:p w:rsidR="00991BD9" w:rsidRDefault="00241903" w:rsidP="00991BD9">
      <w:pPr>
        <w:pStyle w:val="ListParagraph"/>
        <w:numPr>
          <w:ilvl w:val="0"/>
          <w:numId w:val="6"/>
        </w:numPr>
        <w:spacing w:line="360" w:lineRule="auto"/>
        <w:jc w:val="both"/>
      </w:pPr>
      <w:r>
        <w:t>Tambahkan kode program berikut di dalam file latihan5-01.py.</w:t>
      </w:r>
    </w:p>
    <w:p w:rsidR="00241903" w:rsidRDefault="00E310AD" w:rsidP="00241903">
      <w:pPr>
        <w:pStyle w:val="ListParagraph"/>
        <w:spacing w:line="360" w:lineRule="auto"/>
        <w:jc w:val="both"/>
      </w:pPr>
      <w:r w:rsidRPr="00E310AD">
        <w:drawing>
          <wp:inline distT="0" distB="0" distL="0" distR="0" wp14:anchorId="1EA764FF" wp14:editId="4D889C5D">
            <wp:extent cx="5400000" cy="2721923"/>
            <wp:effectExtent l="19050" t="19050" r="10795" b="215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7219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41903" w:rsidRDefault="00241903" w:rsidP="00241903">
      <w:pPr>
        <w:pStyle w:val="ListParagraph"/>
        <w:spacing w:line="360" w:lineRule="auto"/>
        <w:jc w:val="both"/>
      </w:pPr>
      <w:r>
        <w:t>Penjelasan kode program</w:t>
      </w:r>
    </w:p>
    <w:p w:rsidR="00D04FD2" w:rsidRDefault="00241903" w:rsidP="00D04FD2">
      <w:pPr>
        <w:pStyle w:val="ListParagraph"/>
        <w:numPr>
          <w:ilvl w:val="0"/>
          <w:numId w:val="7"/>
        </w:numPr>
        <w:spacing w:line="360" w:lineRule="auto"/>
        <w:jc w:val="both"/>
      </w:pPr>
      <w:r>
        <w:lastRenderedPageBreak/>
        <w:t xml:space="preserve">Kode program di atas berfungsi untuk mendapatkan input yang dimasukkan user dari keyboard menggunakan fungsi </w:t>
      </w:r>
      <w:r>
        <w:rPr>
          <w:b/>
        </w:rPr>
        <w:t>input()</w:t>
      </w:r>
      <w:r w:rsidR="00D04FD2">
        <w:t xml:space="preserve">. </w:t>
      </w:r>
    </w:p>
    <w:p w:rsidR="00D04FD2" w:rsidRDefault="00D04FD2" w:rsidP="00D04FD2">
      <w:pPr>
        <w:pStyle w:val="ListParagraph"/>
        <w:numPr>
          <w:ilvl w:val="0"/>
          <w:numId w:val="7"/>
        </w:numPr>
        <w:spacing w:line="360" w:lineRule="auto"/>
        <w:jc w:val="both"/>
      </w:pPr>
      <w:r>
        <w:t xml:space="preserve">Teks yang ada di dalam fungsi </w:t>
      </w:r>
      <w:r>
        <w:rPr>
          <w:b/>
        </w:rPr>
        <w:t>input()</w:t>
      </w:r>
      <w:r>
        <w:t xml:space="preserve"> akan ditampilkan (</w:t>
      </w:r>
      <w:r>
        <w:rPr>
          <w:i/>
        </w:rPr>
        <w:t>prompt</w:t>
      </w:r>
      <w:r>
        <w:t xml:space="preserve">) di dalam </w:t>
      </w:r>
      <w:r>
        <w:rPr>
          <w:i/>
        </w:rPr>
        <w:t>console</w:t>
      </w:r>
      <w:r>
        <w:t>. Tujuannya adalah agar user tahu apa yang harus dimasukkan atau dilakukan.</w:t>
      </w:r>
    </w:p>
    <w:p w:rsidR="00241903" w:rsidRDefault="00241903" w:rsidP="00D04FD2">
      <w:pPr>
        <w:pStyle w:val="ListParagraph"/>
        <w:numPr>
          <w:ilvl w:val="0"/>
          <w:numId w:val="7"/>
        </w:numPr>
        <w:spacing w:line="360" w:lineRule="auto"/>
        <w:jc w:val="both"/>
      </w:pPr>
      <w:r>
        <w:t xml:space="preserve">Kemudian hasil pembacaan input akan dimasukkan ke dalam variabel dengan nama </w:t>
      </w:r>
      <w:r>
        <w:rPr>
          <w:b/>
        </w:rPr>
        <w:t>suhu_c</w:t>
      </w:r>
      <w:r w:rsidR="00431CD8">
        <w:rPr>
          <w:b/>
        </w:rPr>
        <w:t>elsius</w:t>
      </w:r>
      <w:r>
        <w:t>.</w:t>
      </w:r>
    </w:p>
    <w:p w:rsidR="00241903" w:rsidRDefault="00AB6D71" w:rsidP="00991BD9">
      <w:pPr>
        <w:pStyle w:val="ListParagraph"/>
        <w:numPr>
          <w:ilvl w:val="0"/>
          <w:numId w:val="6"/>
        </w:numPr>
        <w:spacing w:line="360" w:lineRule="auto"/>
        <w:jc w:val="both"/>
      </w:pPr>
      <w:r>
        <w:t>S</w:t>
      </w:r>
      <w:r w:rsidR="00464C49">
        <w:t>etelah itu lakukan</w:t>
      </w:r>
      <w:r w:rsidR="00DC7E72">
        <w:t xml:space="preserve"> perhitungan untuk konversi suhu dari skala C</w:t>
      </w:r>
      <w:r w:rsidR="00431CD8">
        <w:t>elsius</w:t>
      </w:r>
      <w:r w:rsidR="00DC7E72">
        <w:t xml:space="preserve"> ke dalam skala Reamur. Rumusnya adalah:</w:t>
      </w:r>
    </w:p>
    <w:p w:rsidR="00DC7E72" w:rsidRDefault="00DC7E72" w:rsidP="00DC7E72">
      <w:pPr>
        <w:pStyle w:val="ListParagraph"/>
        <w:spacing w:line="360" w:lineRule="auto"/>
        <w:jc w:val="center"/>
      </w:pPr>
      <w:r w:rsidRPr="00DC7E72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5pt;height:47.25pt" o:ole="">
            <v:imagedata r:id="rId9" o:title=""/>
          </v:shape>
          <o:OLEObject Type="Embed" ProgID="Equation.DSMT4" ShapeID="_x0000_i1028" DrawAspect="Content" ObjectID="_1551002195" r:id="rId10"/>
        </w:object>
      </w:r>
    </w:p>
    <w:p w:rsidR="00DC7E72" w:rsidRDefault="00DC7E72" w:rsidP="00DC7E72">
      <w:pPr>
        <w:pStyle w:val="ListParagraph"/>
        <w:spacing w:line="360" w:lineRule="auto"/>
        <w:jc w:val="both"/>
      </w:pPr>
      <w:r>
        <w:t xml:space="preserve">Di mana </w:t>
      </w:r>
      <w:r>
        <w:rPr>
          <w:b/>
        </w:rPr>
        <w:t>C</w:t>
      </w:r>
      <w:r>
        <w:t xml:space="preserve"> adalah suhu dalam skala c</w:t>
      </w:r>
      <w:r w:rsidR="00431CD8">
        <w:t>elsius</w:t>
      </w:r>
      <w:r>
        <w:t>, dan</w:t>
      </w:r>
      <w:r w:rsidRPr="00DC7E72">
        <w:rPr>
          <w:b/>
        </w:rPr>
        <w:t xml:space="preserve"> R</w:t>
      </w:r>
      <w:r>
        <w:t xml:space="preserve"> adalah suhu dalam skala Reamur.</w:t>
      </w:r>
    </w:p>
    <w:p w:rsidR="006B70ED" w:rsidRDefault="003D26E4" w:rsidP="00DC7E72">
      <w:pPr>
        <w:pStyle w:val="ListParagraph"/>
        <w:spacing w:line="360" w:lineRule="auto"/>
        <w:jc w:val="both"/>
      </w:pPr>
      <w:r w:rsidRPr="003D26E4">
        <w:drawing>
          <wp:inline distT="0" distB="0" distL="0" distR="0" wp14:anchorId="56A2448B" wp14:editId="48F9C4AE">
            <wp:extent cx="5400000" cy="2057308"/>
            <wp:effectExtent l="19050" t="19050" r="10795" b="196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0573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7699C" w:rsidRDefault="00D7699C" w:rsidP="00DC7E72">
      <w:pPr>
        <w:pStyle w:val="ListParagraph"/>
        <w:spacing w:line="360" w:lineRule="auto"/>
        <w:jc w:val="both"/>
      </w:pPr>
      <w:r>
        <w:t>Penjelasan program</w:t>
      </w:r>
    </w:p>
    <w:p w:rsidR="00D7699C" w:rsidRDefault="006B70ED" w:rsidP="00D7699C">
      <w:pPr>
        <w:pStyle w:val="ListParagraph"/>
        <w:numPr>
          <w:ilvl w:val="0"/>
          <w:numId w:val="9"/>
        </w:numPr>
        <w:spacing w:line="360" w:lineRule="auto"/>
        <w:jc w:val="both"/>
      </w:pPr>
      <w:r>
        <w:t>Kita harus menggunakan</w:t>
      </w:r>
      <w:r w:rsidR="003D26E4">
        <w:t xml:space="preserve"> </w:t>
      </w:r>
      <w:r w:rsidR="00FA2F09">
        <w:t>4.0/5.0 agar hasil baginya menjadi bilangan desimal/</w:t>
      </w:r>
      <w:r w:rsidR="00FA2F09">
        <w:rPr>
          <w:i/>
        </w:rPr>
        <w:t>float</w:t>
      </w:r>
      <w:r w:rsidR="00FA2F09">
        <w:t xml:space="preserve">. </w:t>
      </w:r>
      <w:r w:rsidR="00FA2F09">
        <w:br/>
        <w:t>Kalian bisa mencoba dengan mengganti menjadi 4/5 dan hasil suhu_reamurnya akan menjadi 0. Karena hasil bagi 4/5 integer adalah 0.</w:t>
      </w:r>
    </w:p>
    <w:p w:rsidR="00FA2F09" w:rsidRPr="00DC7E72" w:rsidRDefault="007C76CC" w:rsidP="00D7699C">
      <w:pPr>
        <w:pStyle w:val="ListParagraph"/>
        <w:numPr>
          <w:ilvl w:val="0"/>
          <w:numId w:val="9"/>
        </w:numPr>
        <w:spacing w:line="360" w:lineRule="auto"/>
        <w:jc w:val="both"/>
      </w:pPr>
      <w:r>
        <w:t xml:space="preserve">Hasil perhitungan disimpan ke dalam variabel </w:t>
      </w:r>
      <w:r>
        <w:rPr>
          <w:b/>
        </w:rPr>
        <w:t>suhu_reamur</w:t>
      </w:r>
      <w:r>
        <w:t>.</w:t>
      </w:r>
    </w:p>
    <w:p w:rsidR="00AB6D71" w:rsidRDefault="00AB6D71" w:rsidP="00991BD9">
      <w:pPr>
        <w:pStyle w:val="ListParagraph"/>
        <w:numPr>
          <w:ilvl w:val="0"/>
          <w:numId w:val="6"/>
        </w:numPr>
        <w:spacing w:line="360" w:lineRule="auto"/>
        <w:jc w:val="both"/>
      </w:pPr>
      <w:r>
        <w:t xml:space="preserve">Kemudian outputkan hasil perhitungan ke dalam console dengan menggunakan fungsi </w:t>
      </w:r>
      <w:r w:rsidRPr="00AB6D71">
        <w:rPr>
          <w:b/>
        </w:rPr>
        <w:t>print()</w:t>
      </w:r>
      <w:r>
        <w:t>.</w:t>
      </w:r>
    </w:p>
    <w:p w:rsidR="007C76CC" w:rsidRDefault="00C478B1" w:rsidP="007C76CC">
      <w:pPr>
        <w:pStyle w:val="ListParagraph"/>
        <w:spacing w:line="360" w:lineRule="auto"/>
        <w:jc w:val="both"/>
      </w:pPr>
      <w:r w:rsidRPr="00C478B1">
        <w:lastRenderedPageBreak/>
        <w:drawing>
          <wp:inline distT="0" distB="0" distL="0" distR="0" wp14:anchorId="5A575AC8" wp14:editId="09026ABB">
            <wp:extent cx="5400000" cy="1971923"/>
            <wp:effectExtent l="19050" t="19050" r="10795" b="285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9719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7699C" w:rsidRDefault="00D7699C" w:rsidP="00D7699C">
      <w:pPr>
        <w:pStyle w:val="ListParagraph"/>
        <w:spacing w:line="360" w:lineRule="auto"/>
        <w:jc w:val="both"/>
      </w:pPr>
      <w:r>
        <w:t>Penjelasan program</w:t>
      </w:r>
    </w:p>
    <w:p w:rsidR="00711A19" w:rsidRDefault="00711A19" w:rsidP="00711A19">
      <w:pPr>
        <w:pStyle w:val="ListParagraph"/>
        <w:numPr>
          <w:ilvl w:val="0"/>
          <w:numId w:val="10"/>
        </w:numPr>
        <w:spacing w:line="360" w:lineRule="auto"/>
        <w:jc w:val="both"/>
      </w:pPr>
      <w:r>
        <w:t xml:space="preserve">Program akan menampilkan output ke dalam console sesuai dengan teks yang ada di dalam fungsi </w:t>
      </w:r>
      <w:r>
        <w:rPr>
          <w:b/>
        </w:rPr>
        <w:t>print</w:t>
      </w:r>
      <w:r w:rsidRPr="00711A19">
        <w:rPr>
          <w:b/>
        </w:rPr>
        <w:t>()</w:t>
      </w:r>
      <w:r>
        <w:t>.</w:t>
      </w:r>
    </w:p>
    <w:p w:rsidR="00CA2262" w:rsidRDefault="00244947" w:rsidP="00711A19">
      <w:pPr>
        <w:pStyle w:val="ListParagraph"/>
        <w:numPr>
          <w:ilvl w:val="0"/>
          <w:numId w:val="10"/>
        </w:numPr>
        <w:spacing w:line="360" w:lineRule="auto"/>
        <w:jc w:val="both"/>
      </w:pPr>
      <w:r>
        <w:t xml:space="preserve">Teks dengan format </w:t>
      </w:r>
      <w:r w:rsidRPr="00244947">
        <w:rPr>
          <w:b/>
        </w:rPr>
        <w:t>%f</w:t>
      </w:r>
      <w:r>
        <w:t xml:space="preserve"> akan digantikan dengan variabel setelah teks (di dalam </w:t>
      </w:r>
      <w:r w:rsidRPr="00244947">
        <w:rPr>
          <w:b/>
        </w:rPr>
        <w:t>%(</w:t>
      </w:r>
      <w:r>
        <w:rPr>
          <w:b/>
        </w:rPr>
        <w:t>…</w:t>
      </w:r>
      <w:r w:rsidRPr="00244947">
        <w:rPr>
          <w:b/>
        </w:rPr>
        <w:t>)</w:t>
      </w:r>
      <w:r>
        <w:t>)</w:t>
      </w:r>
      <w:r w:rsidR="00CA2262">
        <w:t xml:space="preserve">. Di contoh di atas, terdapat dua buah format </w:t>
      </w:r>
      <w:r w:rsidR="00CA2262" w:rsidRPr="00CA2262">
        <w:rPr>
          <w:b/>
        </w:rPr>
        <w:t>%f</w:t>
      </w:r>
      <w:r w:rsidR="00CA2262">
        <w:t xml:space="preserve">. </w:t>
      </w:r>
    </w:p>
    <w:p w:rsidR="00711A19" w:rsidRDefault="00CA2262" w:rsidP="00711A19">
      <w:pPr>
        <w:pStyle w:val="ListParagraph"/>
        <w:numPr>
          <w:ilvl w:val="0"/>
          <w:numId w:val="10"/>
        </w:numPr>
        <w:spacing w:line="360" w:lineRule="auto"/>
        <w:jc w:val="both"/>
      </w:pPr>
      <w:r>
        <w:t xml:space="preserve">Apabila dilihat urutan di dalam </w:t>
      </w:r>
      <w:r w:rsidRPr="00CA2262">
        <w:rPr>
          <w:b/>
        </w:rPr>
        <w:t>%(suhu_c</w:t>
      </w:r>
      <w:r w:rsidR="00431CD8">
        <w:rPr>
          <w:b/>
        </w:rPr>
        <w:t>elsius</w:t>
      </w:r>
      <w:r w:rsidRPr="00CA2262">
        <w:rPr>
          <w:b/>
        </w:rPr>
        <w:t>, suhu_reamur)</w:t>
      </w:r>
      <w:r>
        <w:t xml:space="preserve">, maka </w:t>
      </w:r>
      <w:r w:rsidRPr="00CA2262">
        <w:rPr>
          <w:b/>
        </w:rPr>
        <w:t>%f</w:t>
      </w:r>
      <w:r>
        <w:t xml:space="preserve"> yang </w:t>
      </w:r>
      <w:r w:rsidRPr="00CA2262">
        <w:rPr>
          <w:b/>
        </w:rPr>
        <w:t>pertama</w:t>
      </w:r>
      <w:r>
        <w:t xml:space="preserve"> akan menampilkan isi dari variabel </w:t>
      </w:r>
      <w:r w:rsidRPr="00CA2262">
        <w:rPr>
          <w:b/>
        </w:rPr>
        <w:t>suhu_c</w:t>
      </w:r>
      <w:r w:rsidR="00431CD8">
        <w:rPr>
          <w:b/>
        </w:rPr>
        <w:t>elsius</w:t>
      </w:r>
      <w:r>
        <w:t xml:space="preserve">. Sedangkan </w:t>
      </w:r>
      <w:r w:rsidRPr="00CA2262">
        <w:rPr>
          <w:b/>
        </w:rPr>
        <w:t>%f kedua</w:t>
      </w:r>
      <w:r>
        <w:t xml:space="preserve"> akan menampilkan isi dari variabel </w:t>
      </w:r>
      <w:r w:rsidRPr="00CA2262">
        <w:rPr>
          <w:b/>
        </w:rPr>
        <w:t>suhu_reamur</w:t>
      </w:r>
      <w:r>
        <w:t>.</w:t>
      </w:r>
    </w:p>
    <w:p w:rsidR="00D7699C" w:rsidRDefault="00D7699C" w:rsidP="00D7699C">
      <w:pPr>
        <w:pStyle w:val="ListParagraph"/>
        <w:spacing w:line="360" w:lineRule="auto"/>
        <w:jc w:val="both"/>
      </w:pPr>
    </w:p>
    <w:p w:rsidR="0094364C" w:rsidRDefault="0094364C" w:rsidP="008F13CD">
      <w:pPr>
        <w:pStyle w:val="Heading2"/>
        <w:spacing w:line="360" w:lineRule="auto"/>
        <w:jc w:val="both"/>
      </w:pPr>
      <w:r>
        <w:t>Menjalankan program di Spyder</w:t>
      </w:r>
    </w:p>
    <w:p w:rsidR="00640349" w:rsidRDefault="00CC1237" w:rsidP="00CC1237">
      <w:pPr>
        <w:pStyle w:val="ListParagraph"/>
        <w:numPr>
          <w:ilvl w:val="0"/>
          <w:numId w:val="8"/>
        </w:numPr>
        <w:spacing w:line="360" w:lineRule="auto"/>
        <w:jc w:val="both"/>
      </w:pPr>
      <w:r>
        <w:t xml:space="preserve">Jalankan program dengan mengeklik tombol </w:t>
      </w:r>
      <w:r>
        <w:rPr>
          <w:b/>
        </w:rPr>
        <w:t>Run</w:t>
      </w:r>
      <w:r w:rsidR="00777E79">
        <w:rPr>
          <w:b/>
        </w:rPr>
        <w:t xml:space="preserve"> file (F5)</w:t>
      </w:r>
      <w:r>
        <w:t>.</w:t>
      </w:r>
    </w:p>
    <w:p w:rsidR="00585197" w:rsidRDefault="004E2B97" w:rsidP="00585197">
      <w:pPr>
        <w:pStyle w:val="ListParagraph"/>
        <w:spacing w:line="360" w:lineRule="auto"/>
        <w:jc w:val="both"/>
      </w:pPr>
      <w:r w:rsidRPr="004E2B97">
        <w:drawing>
          <wp:inline distT="0" distB="0" distL="0" distR="0" wp14:anchorId="10E186E6" wp14:editId="71682B39">
            <wp:extent cx="3600000" cy="1854546"/>
            <wp:effectExtent l="19050" t="19050" r="19685" b="1270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85454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C1237" w:rsidRDefault="00CC1237" w:rsidP="00CC1237">
      <w:pPr>
        <w:pStyle w:val="ListParagraph"/>
        <w:numPr>
          <w:ilvl w:val="0"/>
          <w:numId w:val="8"/>
        </w:numPr>
        <w:spacing w:line="360" w:lineRule="auto"/>
        <w:jc w:val="both"/>
      </w:pPr>
      <w:r>
        <w:t xml:space="preserve">Amati output program di dalam console </w:t>
      </w:r>
      <w:r>
        <w:rPr>
          <w:b/>
        </w:rPr>
        <w:t>Python</w:t>
      </w:r>
      <w:r>
        <w:t>.</w:t>
      </w:r>
    </w:p>
    <w:p w:rsidR="004E2B97" w:rsidRDefault="004E2B97" w:rsidP="00585197">
      <w:pPr>
        <w:pStyle w:val="ListParagraph"/>
        <w:spacing w:line="360" w:lineRule="auto"/>
        <w:jc w:val="both"/>
      </w:pPr>
    </w:p>
    <w:p w:rsidR="00585197" w:rsidRDefault="004E2B97" w:rsidP="00585197">
      <w:pPr>
        <w:pStyle w:val="ListParagraph"/>
        <w:spacing w:line="360" w:lineRule="auto"/>
        <w:jc w:val="both"/>
      </w:pPr>
      <w:r w:rsidRPr="004E2B97">
        <w:lastRenderedPageBreak/>
        <w:drawing>
          <wp:inline distT="0" distB="0" distL="0" distR="0" wp14:anchorId="5B398C4E" wp14:editId="7EF6172D">
            <wp:extent cx="5400000" cy="3505943"/>
            <wp:effectExtent l="19050" t="19050" r="10795" b="184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431"/>
                    <a:stretch/>
                  </pic:blipFill>
                  <pic:spPr bwMode="auto">
                    <a:xfrm>
                      <a:off x="0" y="0"/>
                      <a:ext cx="5400000" cy="350594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29F3" w:rsidRDefault="00CC1237" w:rsidP="004E2B97">
      <w:pPr>
        <w:pStyle w:val="ListParagraph"/>
        <w:numPr>
          <w:ilvl w:val="0"/>
          <w:numId w:val="8"/>
        </w:numPr>
        <w:spacing w:line="360" w:lineRule="auto"/>
        <w:jc w:val="both"/>
      </w:pPr>
      <w:r>
        <w:t>Masukkan input sesuai deng</w:t>
      </w:r>
      <w:r w:rsidR="000229F3">
        <w:t>an y</w:t>
      </w:r>
      <w:r w:rsidR="004E2B97">
        <w:t xml:space="preserve">ang diminta di tampilan program, kemudian tekan </w:t>
      </w:r>
      <w:r w:rsidR="004E2B97" w:rsidRPr="004E2B97">
        <w:rPr>
          <w:b/>
        </w:rPr>
        <w:t>Enter</w:t>
      </w:r>
      <w:r w:rsidR="004E2B97">
        <w:t xml:space="preserve">. </w:t>
      </w:r>
      <w:r w:rsidR="000229F3" w:rsidRPr="004E2B97">
        <w:t>Pastikan</w:t>
      </w:r>
      <w:r w:rsidR="000229F3">
        <w:t xml:space="preserve"> outputnya sesuai dengan perhitungan yang seharusnya.</w:t>
      </w:r>
    </w:p>
    <w:p w:rsidR="00585197" w:rsidRDefault="003F4BA7" w:rsidP="00585197">
      <w:pPr>
        <w:pStyle w:val="ListParagraph"/>
        <w:spacing w:line="360" w:lineRule="auto"/>
        <w:jc w:val="both"/>
      </w:pPr>
      <w:r w:rsidRPr="003F4BA7">
        <w:drawing>
          <wp:inline distT="0" distB="0" distL="0" distR="0" wp14:anchorId="3B134175" wp14:editId="36B81D13">
            <wp:extent cx="5400000" cy="3111923"/>
            <wp:effectExtent l="19050" t="19050" r="10795" b="1270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1119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7326F" w:rsidRDefault="002C5C37" w:rsidP="0007326F">
      <w:pPr>
        <w:pStyle w:val="ListParagraph"/>
        <w:numPr>
          <w:ilvl w:val="0"/>
          <w:numId w:val="8"/>
        </w:numPr>
        <w:spacing w:line="360" w:lineRule="auto"/>
        <w:jc w:val="both"/>
      </w:pPr>
      <w:r>
        <w:t>Jalankan program kembali dan masukkan input yang berbeda. Pastikan hasilnya masih sesuai dengan yang seharusnya.</w:t>
      </w:r>
    </w:p>
    <w:p w:rsidR="00640349" w:rsidRDefault="00640349" w:rsidP="008F13CD">
      <w:pPr>
        <w:pStyle w:val="Heading1"/>
        <w:spacing w:line="360" w:lineRule="auto"/>
        <w:jc w:val="both"/>
      </w:pPr>
      <w:r>
        <w:lastRenderedPageBreak/>
        <w:t>Soal Latihan</w:t>
      </w:r>
    </w:p>
    <w:p w:rsidR="00464C49" w:rsidRDefault="00464C49" w:rsidP="00464C49">
      <w:pPr>
        <w:pStyle w:val="ListParagraph"/>
        <w:numPr>
          <w:ilvl w:val="0"/>
          <w:numId w:val="2"/>
        </w:numPr>
        <w:spacing w:line="360" w:lineRule="auto"/>
        <w:jc w:val="both"/>
      </w:pPr>
      <w:r>
        <w:t xml:space="preserve">Buatlah sebuah file baru dengan nama </w:t>
      </w:r>
      <w:r w:rsidR="00FE1F0D">
        <w:rPr>
          <w:b/>
        </w:rPr>
        <w:t>latihan</w:t>
      </w:r>
      <w:r>
        <w:rPr>
          <w:b/>
        </w:rPr>
        <w:t>5-02.py</w:t>
      </w:r>
      <w:r>
        <w:t>.</w:t>
      </w:r>
    </w:p>
    <w:p w:rsidR="00640349" w:rsidRDefault="00464C49" w:rsidP="00464C49">
      <w:pPr>
        <w:pStyle w:val="ListParagraph"/>
        <w:numPr>
          <w:ilvl w:val="0"/>
          <w:numId w:val="2"/>
        </w:numPr>
        <w:spacing w:line="360" w:lineRule="auto"/>
        <w:jc w:val="both"/>
      </w:pPr>
      <w:r>
        <w:t>Di dalamnya buatlah sebuah program untuk melakukan konversi suhu dari C</w:t>
      </w:r>
      <w:r w:rsidR="00431CD8">
        <w:t>elsius</w:t>
      </w:r>
      <w:r>
        <w:t xml:space="preserve"> ke Fahrenheit, Reamur dan Kelvin. Kemudian setelah konversi selesai, program akan menampilkan outputnya. Setelah itu, program akan meminta input dalam skala Fahrenheit untuk dikonversi ke dalam C</w:t>
      </w:r>
      <w:r w:rsidR="00431CD8">
        <w:t>elsius</w:t>
      </w:r>
      <w:r>
        <w:t>, Reamur, dan Kelvin. Kemudian setelah proses konversi selesai, program akan menampilkan outputnya. Demikian seterusnya untuk input suhu Reamur dan Kelvin.</w:t>
      </w:r>
    </w:p>
    <w:p w:rsidR="008A30CA" w:rsidRDefault="00464C49" w:rsidP="008A30CA">
      <w:pPr>
        <w:pStyle w:val="ListParagraph"/>
        <w:spacing w:line="360" w:lineRule="auto"/>
        <w:jc w:val="both"/>
      </w:pPr>
      <w:r>
        <w:t>Contoh tampilan program dapat dilihat pada gambar berikut.</w:t>
      </w:r>
    </w:p>
    <w:p w:rsidR="00D65A78" w:rsidRDefault="00A431D1" w:rsidP="008A30CA">
      <w:pPr>
        <w:pStyle w:val="ListParagraph"/>
        <w:spacing w:line="360" w:lineRule="auto"/>
        <w:jc w:val="both"/>
      </w:pPr>
      <w:r w:rsidRPr="00A431D1">
        <w:drawing>
          <wp:inline distT="0" distB="0" distL="0" distR="0" wp14:anchorId="278485F5" wp14:editId="368E1C23">
            <wp:extent cx="5400000" cy="1611346"/>
            <wp:effectExtent l="19050" t="19050" r="10795" b="273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61134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7D6706" w:rsidRDefault="00FE1F0D" w:rsidP="00520111">
      <w:pPr>
        <w:pStyle w:val="ListParagraph"/>
        <w:numPr>
          <w:ilvl w:val="0"/>
          <w:numId w:val="2"/>
        </w:numPr>
        <w:spacing w:line="360" w:lineRule="auto"/>
        <w:jc w:val="both"/>
      </w:pPr>
      <w:r>
        <w:t xml:space="preserve">Kirimkan file </w:t>
      </w:r>
      <w:r>
        <w:rPr>
          <w:b/>
        </w:rPr>
        <w:t>latihan5-</w:t>
      </w:r>
      <w:r w:rsidR="00DA4519">
        <w:rPr>
          <w:b/>
        </w:rPr>
        <w:t>0</w:t>
      </w:r>
      <w:bookmarkStart w:id="0" w:name="_GoBack"/>
      <w:bookmarkEnd w:id="0"/>
      <w:r>
        <w:rPr>
          <w:b/>
        </w:rPr>
        <w:t>2.py</w:t>
      </w:r>
      <w:r w:rsidR="00520111">
        <w:t xml:space="preserve"> </w:t>
      </w:r>
      <w:r w:rsidR="008A30CA">
        <w:t>kalian melalui email ke</w:t>
      </w:r>
      <w:r w:rsidR="007D6706">
        <w:t>:</w:t>
      </w:r>
    </w:p>
    <w:p w:rsidR="007D6706" w:rsidRDefault="007D6706" w:rsidP="007D6706">
      <w:pPr>
        <w:pStyle w:val="ListParagraph"/>
        <w:spacing w:line="360" w:lineRule="auto"/>
        <w:jc w:val="both"/>
      </w:pPr>
      <w:hyperlink r:id="rId17" w:history="1">
        <w:r w:rsidRPr="00313BB1">
          <w:rPr>
            <w:rStyle w:val="Hyperlink"/>
            <w:b/>
            <w:sz w:val="28"/>
          </w:rPr>
          <w:t>munif.if+alpro1617-tugas1@gmail.com</w:t>
        </w:r>
      </w:hyperlink>
      <w:r w:rsidR="008A30CA">
        <w:t xml:space="preserve"> </w:t>
      </w:r>
    </w:p>
    <w:p w:rsidR="00520111" w:rsidRPr="008A30CA" w:rsidRDefault="008A30CA" w:rsidP="007D6706">
      <w:pPr>
        <w:pStyle w:val="ListParagraph"/>
        <w:spacing w:line="360" w:lineRule="auto"/>
        <w:jc w:val="both"/>
        <w:rPr>
          <w:b/>
        </w:rPr>
      </w:pPr>
      <w:r>
        <w:t xml:space="preserve">dengan format </w:t>
      </w:r>
      <w:r w:rsidRPr="008A30CA">
        <w:rPr>
          <w:b/>
        </w:rPr>
        <w:t>subjek</w:t>
      </w:r>
      <w:r w:rsidR="00D65A78">
        <w:t>:</w:t>
      </w:r>
      <w:r w:rsidR="007D6706">
        <w:t xml:space="preserve"> </w:t>
      </w:r>
      <w:r>
        <w:rPr>
          <w:b/>
        </w:rPr>
        <w:t>[ALPRO-TUGAS 1] NRP – NAMA</w:t>
      </w:r>
    </w:p>
    <w:sectPr w:rsidR="00520111" w:rsidRPr="008A30C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PMingLiU">
    <w:altName w:val="新細明體"/>
    <w:panose1 w:val="02020500000000000000"/>
    <w:charset w:val="88"/>
    <w:family w:val="auto"/>
    <w:pitch w:val="variable"/>
    <w:sig w:usb0="00000000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2176D1"/>
    <w:multiLevelType w:val="hybridMultilevel"/>
    <w:tmpl w:val="A67C5B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AF7DB8"/>
    <w:multiLevelType w:val="hybridMultilevel"/>
    <w:tmpl w:val="0E24EB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882645"/>
    <w:multiLevelType w:val="hybridMultilevel"/>
    <w:tmpl w:val="255E10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AF7516"/>
    <w:multiLevelType w:val="hybridMultilevel"/>
    <w:tmpl w:val="55945F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B14F76"/>
    <w:multiLevelType w:val="hybridMultilevel"/>
    <w:tmpl w:val="66203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08D690F"/>
    <w:multiLevelType w:val="hybridMultilevel"/>
    <w:tmpl w:val="5D7027F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0FF1240"/>
    <w:multiLevelType w:val="hybridMultilevel"/>
    <w:tmpl w:val="1BB41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11313A"/>
    <w:multiLevelType w:val="hybridMultilevel"/>
    <w:tmpl w:val="70FE63A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6D830C8E"/>
    <w:multiLevelType w:val="hybridMultilevel"/>
    <w:tmpl w:val="9162054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46D3FE8"/>
    <w:multiLevelType w:val="hybridMultilevel"/>
    <w:tmpl w:val="7242C7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4"/>
  </w:num>
  <w:num w:numId="5">
    <w:abstractNumId w:val="0"/>
  </w:num>
  <w:num w:numId="6">
    <w:abstractNumId w:val="3"/>
  </w:num>
  <w:num w:numId="7">
    <w:abstractNumId w:val="7"/>
  </w:num>
  <w:num w:numId="8">
    <w:abstractNumId w:val="9"/>
  </w:num>
  <w:num w:numId="9">
    <w:abstractNumId w:val="5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64C"/>
    <w:rsid w:val="000136B7"/>
    <w:rsid w:val="000229F3"/>
    <w:rsid w:val="0007326F"/>
    <w:rsid w:val="00145D68"/>
    <w:rsid w:val="001E2062"/>
    <w:rsid w:val="00241903"/>
    <w:rsid w:val="00244947"/>
    <w:rsid w:val="002B55FF"/>
    <w:rsid w:val="002C5C37"/>
    <w:rsid w:val="002C6078"/>
    <w:rsid w:val="003227F4"/>
    <w:rsid w:val="003D26E4"/>
    <w:rsid w:val="003E62E8"/>
    <w:rsid w:val="003F4BA7"/>
    <w:rsid w:val="00431CD8"/>
    <w:rsid w:val="00464C49"/>
    <w:rsid w:val="004E2B97"/>
    <w:rsid w:val="00520111"/>
    <w:rsid w:val="005261D4"/>
    <w:rsid w:val="00585197"/>
    <w:rsid w:val="00640349"/>
    <w:rsid w:val="006561BC"/>
    <w:rsid w:val="006974EE"/>
    <w:rsid w:val="006B70ED"/>
    <w:rsid w:val="00711A19"/>
    <w:rsid w:val="00762C29"/>
    <w:rsid w:val="00777E79"/>
    <w:rsid w:val="007A23A7"/>
    <w:rsid w:val="007B45E2"/>
    <w:rsid w:val="007C76CC"/>
    <w:rsid w:val="007D6706"/>
    <w:rsid w:val="00811FB6"/>
    <w:rsid w:val="008A30CA"/>
    <w:rsid w:val="008B492C"/>
    <w:rsid w:val="008F13CD"/>
    <w:rsid w:val="0094364C"/>
    <w:rsid w:val="00962CDA"/>
    <w:rsid w:val="00991BD9"/>
    <w:rsid w:val="009F70D8"/>
    <w:rsid w:val="00A431D1"/>
    <w:rsid w:val="00AB6D71"/>
    <w:rsid w:val="00B4145D"/>
    <w:rsid w:val="00C202F2"/>
    <w:rsid w:val="00C478B1"/>
    <w:rsid w:val="00CA2262"/>
    <w:rsid w:val="00CC1237"/>
    <w:rsid w:val="00CC2FC5"/>
    <w:rsid w:val="00D04FD2"/>
    <w:rsid w:val="00D65A78"/>
    <w:rsid w:val="00D7699C"/>
    <w:rsid w:val="00DA4519"/>
    <w:rsid w:val="00DC7E72"/>
    <w:rsid w:val="00E16EC4"/>
    <w:rsid w:val="00E310AD"/>
    <w:rsid w:val="00F82331"/>
    <w:rsid w:val="00FA2F09"/>
    <w:rsid w:val="00FE1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C2A3FA"/>
  <w15:chartTrackingRefBased/>
  <w15:docId w15:val="{0C7CAE41-9D1B-4067-A403-6367FEE123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034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4034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364C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4034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64034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8A30C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hyperlink" Target="mailto:munif.if+alpro1617-tugas1@gmail.co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F5CCC2-401E-465F-8464-ABE05FB69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6</Pages>
  <Words>585</Words>
  <Characters>334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 Munif</dc:creator>
  <cp:keywords/>
  <dc:description/>
  <cp:lastModifiedBy>Abdul Munif</cp:lastModifiedBy>
  <cp:revision>52</cp:revision>
  <dcterms:created xsi:type="dcterms:W3CDTF">2017-03-14T04:42:00Z</dcterms:created>
  <dcterms:modified xsi:type="dcterms:W3CDTF">2017-03-14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